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9" r:id="rId3"/>
    <p:sldId id="287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32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C00000"/>
    <a:srgbClr val="2D7D9F"/>
    <a:srgbClr val="000099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02" autoAdjust="0"/>
    <p:restoredTop sz="99613" autoAdjust="0"/>
  </p:normalViewPr>
  <p:slideViewPr>
    <p:cSldViewPr>
      <p:cViewPr varScale="1">
        <p:scale>
          <a:sx n="105" d="100"/>
          <a:sy n="105" d="100"/>
        </p:scale>
        <p:origin x="64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70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70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4.w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6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8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84.w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5.bin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5.wmf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99.wmf"/><Relationship Id="rId10" Type="http://schemas.openxmlformats.org/officeDocument/2006/relationships/image" Target="../media/image94.wmf"/><Relationship Id="rId19" Type="http://schemas.openxmlformats.org/officeDocument/2006/relationships/image" Target="../media/image96.wmf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8.bin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20.bin"/><Relationship Id="rId18" Type="http://schemas.openxmlformats.org/officeDocument/2006/relationships/oleObject" Target="../embeddings/oleObject124.bin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5.bin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28.bin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1.wmf"/><Relationship Id="rId10" Type="http://schemas.openxmlformats.org/officeDocument/2006/relationships/image" Target="../media/image105.wmf"/><Relationship Id="rId19" Type="http://schemas.openxmlformats.org/officeDocument/2006/relationships/image" Target="../media/image108.wmf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7.wmf"/><Relationship Id="rId22" Type="http://schemas.openxmlformats.org/officeDocument/2006/relationships/oleObject" Target="../embeddings/oleObject126.bin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18.wmf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114.wmf"/><Relationship Id="rId9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22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11" Type="http://schemas.openxmlformats.org/officeDocument/2006/relationships/image" Target="../media/image121.wmf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119.wmf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38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asics of Per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anging Percent to Decimal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		</a:t>
            </a: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accent1"/>
                </a:solidFill>
              </a:rPr>
              <a:t> 		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2073"/>
              </p:ext>
            </p:extLst>
          </p:nvPr>
        </p:nvGraphicFramePr>
        <p:xfrm>
          <a:off x="4017963" y="2425700"/>
          <a:ext cx="40084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6" name="Equation" r:id="rId3" imgW="3987720" imgH="1015920" progId="Equation.DSMT4">
                  <p:embed/>
                </p:oleObj>
              </mc:Choice>
              <mc:Fallback>
                <p:oleObj name="Equation" r:id="rId3" imgW="39877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425700"/>
                        <a:ext cx="40084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066800" y="141473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14730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981200" y="141473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Equation" r:id="rId7" imgW="965160" imgH="291960" progId="Equation.DSMT4">
                  <p:embed/>
                </p:oleObj>
              </mc:Choice>
              <mc:Fallback>
                <p:oleObj name="Equation" r:id="rId7" imgW="9651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73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066800" y="2429774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9" imgW="901440" imgH="304560" progId="Equation.DSMT4">
                  <p:embed/>
                </p:oleObj>
              </mc:Choice>
              <mc:Fallback>
                <p:oleObj name="Equation" r:id="rId9" imgW="901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29774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083278" y="24384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0" name="Equation" r:id="rId11" imgW="1320480" imgH="291960" progId="Equation.DSMT4">
                  <p:embed/>
                </p:oleObj>
              </mc:Choice>
              <mc:Fallback>
                <p:oleObj name="Equation" r:id="rId11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78" y="24384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ships Between Decimal Numbers and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545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A decimal number that is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less than 0.01 is less than 1%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01 and 0.10 is between 1% and 10%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10 and 1.00 is between 10% and 100%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Change a Fraction to a Perc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4514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the fraction to a decimal number. (Divide the numerator by the denominator.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the decimal number to a perc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to a percent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Note that 8 is not a factor of 100, so we divide using long </a:t>
            </a:r>
            <a:r>
              <a:rPr lang="en-US" dirty="0" smtClean="0"/>
              <a:t>division.</a:t>
            </a:r>
            <a:endParaRPr lang="en-US" b="1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719530" y="116744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16744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Now change </a:t>
            </a:r>
            <a:r>
              <a:rPr lang="en-US" dirty="0">
                <a:solidFill>
                  <a:srgbClr val="FF0000"/>
                </a:solidFill>
              </a:rPr>
              <a:t>0.625</a:t>
            </a:r>
            <a:r>
              <a:rPr lang="en-US" dirty="0"/>
              <a:t> to a percent.</a:t>
            </a:r>
          </a:p>
          <a:p>
            <a:endParaRPr lang="en-US" dirty="0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927100" y="1128713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2" name="Equation" r:id="rId3" imgW="1511280" imgH="914400" progId="Equation.DSMT4">
                  <p:embed/>
                </p:oleObj>
              </mc:Choice>
              <mc:Fallback>
                <p:oleObj name="Equation" r:id="rId3" imgW="1511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128713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371600" y="118469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3" name="Equation" r:id="rId5" imgW="291960" imgH="291960" progId="Equation.DSMT4">
                  <p:embed/>
                </p:oleObj>
              </mc:Choice>
              <mc:Fallback>
                <p:oleObj name="Equation" r:id="rId5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4696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099870" y="1981200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4" name="Equation" r:id="rId7" imgW="749160" imgH="495000" progId="Equation.DSMT4">
                  <p:embed/>
                </p:oleObj>
              </mc:Choice>
              <mc:Fallback>
                <p:oleObj name="Equation" r:id="rId7" imgW="749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70" y="1981200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663700" y="2530475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5" name="Equation" r:id="rId9" imgW="469800" imgH="380880" progId="Equation.DSMT4">
                  <p:embed/>
                </p:oleObj>
              </mc:Choice>
              <mc:Fallback>
                <p:oleObj name="Equation" r:id="rId9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30475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404938" y="2860675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6" name="Equation" r:id="rId11" imgW="723600" imgH="495000" progId="Equation.DSMT4">
                  <p:embed/>
                </p:oleObj>
              </mc:Choice>
              <mc:Fallback>
                <p:oleObj name="Equation" r:id="rId11" imgW="7236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860675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907276" y="3361426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7" name="Equation" r:id="rId13" imgW="482400" imgH="380880" progId="Equation.DSMT4">
                  <p:embed/>
                </p:oleObj>
              </mc:Choice>
              <mc:Fallback>
                <p:oleObj name="Equation" r:id="rId13" imgW="482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76" y="3361426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1643330" y="3733800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8" name="Equation" r:id="rId15" imgW="749160" imgH="495000" progId="Equation.DSMT4">
                  <p:embed/>
                </p:oleObj>
              </mc:Choice>
              <mc:Fallback>
                <p:oleObj name="Equation" r:id="rId15" imgW="749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30" y="3733800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2180804" y="426852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9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804" y="426852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3617"/>
              </p:ext>
            </p:extLst>
          </p:nvPr>
        </p:nvGraphicFramePr>
        <p:xfrm>
          <a:off x="3392488" y="1576388"/>
          <a:ext cx="36258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0" name="Equation" r:id="rId19" imgW="3606480" imgH="241200" progId="Equation.DSMT4">
                  <p:embed/>
                </p:oleObj>
              </mc:Choice>
              <mc:Fallback>
                <p:oleObj name="Equation" r:id="rId19" imgW="36064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576388"/>
                        <a:ext cx="36258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1676400" y="119332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1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9332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946696" y="11933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2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696" y="119332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2193504" y="119332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3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504" y="119332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16135"/>
              </p:ext>
            </p:extLst>
          </p:nvPr>
        </p:nvGraphicFramePr>
        <p:xfrm>
          <a:off x="4229100" y="5278438"/>
          <a:ext cx="36766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4" name="Equation" r:id="rId27" imgW="3657600" imgH="634680" progId="Equation.DSMT4">
                  <p:embed/>
                </p:oleObj>
              </mc:Choice>
              <mc:Fallback>
                <p:oleObj name="Equation" r:id="rId27" imgW="3657600" imgH="634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278438"/>
                        <a:ext cx="36766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838200" y="5105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5" name="Equation" r:id="rId29" imgW="266400" imgH="838080" progId="Equation.DSMT4">
                  <p:embed/>
                </p:oleObj>
              </mc:Choice>
              <mc:Fallback>
                <p:oleObj name="Equation" r:id="rId29" imgW="2664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1125748" y="536707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6" name="Equation" r:id="rId31" imgW="1143000" imgH="291960" progId="Equation.DSMT4">
                  <p:embed/>
                </p:oleObj>
              </mc:Choice>
              <mc:Fallback>
                <p:oleObj name="Equation" r:id="rId31" imgW="11430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48" y="536707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2303252" y="5358444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7" name="Equation" r:id="rId33" imgW="1218960" imgH="304560" progId="Equation.DSMT4">
                  <p:embed/>
                </p:oleObj>
              </mc:Choice>
              <mc:Fallback>
                <p:oleObj name="Equation" r:id="rId33" imgW="121896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252" y="5358444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Change       to a percent.</a:t>
            </a:r>
          </a:p>
          <a:p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Divide. </a:t>
            </a:r>
          </a:p>
          <a:p>
            <a:endParaRPr lang="en-US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1693652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6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045474" y="2895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7" name="Equation" r:id="rId5" imgW="1688760" imgH="914400" progId="Equation.DSMT4">
                  <p:embed/>
                </p:oleObj>
              </mc:Choice>
              <mc:Fallback>
                <p:oleObj name="Equation" r:id="rId5" imgW="16887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4" y="2895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942144" y="2930104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8" name="Equation" r:id="rId7" imgW="291960" imgH="291960" progId="Equation.DSMT4">
                  <p:embed/>
                </p:oleObj>
              </mc:Choice>
              <mc:Fallback>
                <p:oleObj name="Equation" r:id="rId7" imgW="291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144" y="2930104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426474" y="3758244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9" name="Equation" r:id="rId9" imgW="1002960" imgH="495000" progId="Equation.DSMT4">
                  <p:embed/>
                </p:oleObj>
              </mc:Choice>
              <mc:Fallback>
                <p:oleObj name="Equation" r:id="rId9" imgW="10029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74" y="3758244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968978" y="429307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0" name="Equation" r:id="rId11" imgW="723600" imgH="380880" progId="Equation.DSMT4">
                  <p:embed/>
                </p:oleObj>
              </mc:Choice>
              <mc:Fallback>
                <p:oleObj name="Equation" r:id="rId11" imgW="723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978" y="429307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1693652" y="4630948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1" name="Equation" r:id="rId13" imgW="1002960" imgH="495000" progId="Equation.DSMT4">
                  <p:embed/>
                </p:oleObj>
              </mc:Choice>
              <mc:Fallback>
                <p:oleObj name="Equation" r:id="rId13" imgW="10029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4630948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2494230" y="518292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2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230" y="518292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2260122" y="293729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3"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22" y="293729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2514122" y="293873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122" y="293873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</a:t>
            </a:r>
          </a:p>
          <a:p>
            <a:endParaRPr lang="en-US" dirty="0"/>
          </a:p>
          <a:p>
            <a:r>
              <a:rPr lang="en-US" dirty="0"/>
              <a:t>Or, we can note that 20 is a factor of 100 and write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447800" y="1151626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Equation" r:id="rId3" imgW="2501640" imgH="838080" progId="Equation.DSMT4">
                  <p:embed/>
                </p:oleObj>
              </mc:Choice>
              <mc:Fallback>
                <p:oleObj name="Equation" r:id="rId3" imgW="250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51626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1854678" y="3124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4" name="Equation" r:id="rId5" imgW="431640" imgH="838080" progId="Equation.DSMT4">
                  <p:embed/>
                </p:oleObj>
              </mc:Choice>
              <mc:Fallback>
                <p:oleObj name="Equation" r:id="rId5" imgW="431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3124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319070" y="31242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5" name="Equation" r:id="rId7" imgW="1143000" imgH="838080" progId="Equation.DSMT4">
                  <p:embed/>
                </p:oleObj>
              </mc:Choice>
              <mc:Fallback>
                <p:oleObj name="Equation" r:id="rId7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70" y="31242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3487948" y="3124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6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948" y="3124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52332"/>
              </p:ext>
            </p:extLst>
          </p:nvPr>
        </p:nvGraphicFramePr>
        <p:xfrm>
          <a:off x="4454104" y="3370052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7" name="Equation" r:id="rId11" imgW="1041120" imgH="304560" progId="Equation.DSMT4">
                  <p:embed/>
                </p:oleObj>
              </mc:Choice>
              <mc:Fallback>
                <p:oleObj name="Equation" r:id="rId11" imgW="1041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104" y="3370052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hanging Mixed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to a percent.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Change        to decimal form, then change the decimal number to a percent as follows.</a:t>
            </a:r>
            <a:endParaRPr lang="en-US" b="1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726722" y="1168878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3" imgW="469800" imgH="825480" progId="Equation.DSMT4">
                  <p:embed/>
                </p:oleObj>
              </mc:Choice>
              <mc:Fallback>
                <p:oleObj name="Equation" r:id="rId3" imgW="4698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22" y="1168878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02278" y="2314518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7" name="Equation" r:id="rId5" imgW="469800" imgH="825480" progId="Equation.DSMT4">
                  <p:embed/>
                </p:oleObj>
              </mc:Choice>
              <mc:Fallback>
                <p:oleObj name="Equation" r:id="rId5" imgW="469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78" y="2314518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2505974" y="39624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8" name="Equation" r:id="rId7" imgW="469800" imgH="825480" progId="Equation.DSMT4">
                  <p:embed/>
                </p:oleObj>
              </mc:Choice>
              <mc:Fallback>
                <p:oleObj name="Equation" r:id="rId7" imgW="4698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74" y="39624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997678" y="423269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9" name="Equation" r:id="rId9" imgW="952200" imgH="291960" progId="Equation.DSMT4">
                  <p:embed/>
                </p:oleObj>
              </mc:Choice>
              <mc:Fallback>
                <p:oleObj name="Equation" r:id="rId9" imgW="952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78" y="4232696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983726" y="421687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11" imgW="1130040" imgH="304560" progId="Equation.DSMT4">
                  <p:embed/>
                </p:oleObj>
              </mc:Choice>
              <mc:Fallback>
                <p:oleObj name="Equation" r:id="rId11" imgW="11300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6" y="4216878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: Changing Mixed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percent.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Since	     is larger than 1, the percent will be more than</a:t>
            </a:r>
          </a:p>
          <a:p>
            <a:pPr>
              <a:lnSpc>
                <a:spcPct val="150000"/>
              </a:lnSpc>
            </a:pPr>
            <a:r>
              <a:rPr lang="en-US" u="sng" dirty="0"/>
              <a:t>____ </a:t>
            </a:r>
            <a:r>
              <a:rPr lang="en-US" dirty="0"/>
              <a:t> %.</a:t>
            </a:r>
          </a:p>
          <a:p>
            <a:r>
              <a:rPr lang="en-US" dirty="0"/>
              <a:t>Change       to decimal form, then change the decimal</a:t>
            </a:r>
          </a:p>
          <a:p>
            <a:r>
              <a:rPr lang="en-US" dirty="0"/>
              <a:t>number to a percent.</a:t>
            </a:r>
          </a:p>
          <a:p>
            <a:pPr>
              <a:lnSpc>
                <a:spcPct val="150000"/>
              </a:lnSpc>
            </a:pPr>
            <a:endParaRPr lang="en-US" u="sng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709470" y="116887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1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70" y="116887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362974" y="2327696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2" name="Equation" r:id="rId5" imgW="457200" imgH="838080" progId="Equation.DSMT4">
                  <p:embed/>
                </p:oleObj>
              </mc:Choice>
              <mc:Fallback>
                <p:oleObj name="Equation" r:id="rId5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974" y="2327696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141452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0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693652" y="36317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Equation" r:id="rId7" imgW="457200" imgH="838080" progId="Equation.DSMT4">
                  <p:embed/>
                </p:oleObj>
              </mc:Choice>
              <mc:Fallback>
                <p:oleObj name="Equation" r:id="rId7" imgW="457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3631722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861096" y="48768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8" imgW="457200" imgH="838080" progId="Equation.DSMT4">
                  <p:embed/>
                </p:oleObj>
              </mc:Choice>
              <mc:Fallback>
                <p:oleObj name="Equation" r:id="rId8" imgW="457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096" y="48768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3385870" y="50879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5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70" y="50879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4449552" y="510381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6" name="Equation" r:id="rId12" imgW="1130040" imgH="393480" progId="Equation.DSMT4">
                  <p:embed/>
                </p:oleObj>
              </mc:Choice>
              <mc:Fallback>
                <p:oleObj name="Equation" r:id="rId12" imgW="1130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52" y="5103813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4767052" y="51054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7" name="Equation" r:id="rId14" imgW="812520" imgH="304560" progId="Equation.DSMT4">
                  <p:embed/>
                </p:oleObj>
              </mc:Choice>
              <mc:Fallback>
                <p:oleObj name="Equation" r:id="rId14" imgW="8125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052" y="5105400"/>
                        <a:ext cx="81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4038600" y="513990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8"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3990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to a percent (rounded to the nearest tenth of </a:t>
            </a:r>
          </a:p>
          <a:p>
            <a:pPr>
              <a:lnSpc>
                <a:spcPct val="150000"/>
              </a:lnSpc>
            </a:pPr>
            <a:r>
              <a:rPr lang="en-US" dirty="0"/>
              <a:t>a percent)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Divide. To find the solution to the nearest tenth of a percent, we must round the decimal quotient to the nearest thousandth.</a:t>
            </a:r>
            <a:endParaRPr lang="en-US" b="1" dirty="0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719530" y="116205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16205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nderstand perce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Change decimal numbers to perce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Change percent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Change fractions to perce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Change percents to fractions. </a:t>
            </a:r>
          </a:p>
          <a:p>
            <a:endParaRPr lang="en-US" dirty="0"/>
          </a:p>
          <a:p>
            <a:pPr marL="457200" indent="-457200" defTabSz="406400"/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hanging Fractions to Percents (cont.)</a:t>
            </a:r>
          </a:p>
        </p:txBody>
      </p:sp>
      <p:graphicFrame>
        <p:nvGraphicFramePr>
          <p:cNvPr id="1249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14400" y="1549400"/>
          <a:ext cx="1689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5" name="Equation" r:id="rId3" imgW="1790640" imgH="914400" progId="Equation.DSMT4">
                  <p:embed/>
                </p:oleObj>
              </mc:Choice>
              <mc:Fallback>
                <p:oleObj name="Equation" r:id="rId3" imgW="17906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9400"/>
                        <a:ext cx="1689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309534" y="1591574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6" name="Equation" r:id="rId5" imgW="291960" imgH="291960" progId="Equation.DSMT4">
                  <p:embed/>
                </p:oleObj>
              </mc:Choice>
              <mc:Fallback>
                <p:oleObj name="Equation" r:id="rId5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534" y="1591574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084052" y="2362200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7" name="Equation" r:id="rId7" imgW="723600" imgH="495000" progId="Equation.DSMT4">
                  <p:embed/>
                </p:oleObj>
              </mc:Choice>
              <mc:Fallback>
                <p:oleObj name="Equation" r:id="rId7" imgW="7236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052" y="2362200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632314" y="28956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8" name="Equation" r:id="rId9" imgW="469800" imgH="380880" progId="Equation.DSMT4">
                  <p:embed/>
                </p:oleObj>
              </mc:Choice>
              <mc:Fallback>
                <p:oleObj name="Equation" r:id="rId9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14" y="28956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368732" y="3217652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9" name="Equation" r:id="rId11" imgW="723600" imgH="495000" progId="Equation.DSMT4">
                  <p:embed/>
                </p:oleObj>
              </mc:Choice>
              <mc:Fallback>
                <p:oleObj name="Equation" r:id="rId11" imgW="7236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732" y="3217652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920818" y="37338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0" name="Equation" r:id="rId12" imgW="469800" imgH="380880" progId="Equation.DSMT4">
                  <p:embed/>
                </p:oleObj>
              </mc:Choice>
              <mc:Fallback>
                <p:oleObj name="Equation" r:id="rId12" imgW="469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18" y="37338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1660582" y="4064478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1" name="Equation" r:id="rId13" imgW="723600" imgH="495000" progId="Equation.DSMT4">
                  <p:embed/>
                </p:oleObj>
              </mc:Choice>
              <mc:Fallback>
                <p:oleObj name="Equation" r:id="rId13" imgW="72360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82" y="4064478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2192548" y="4572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2" name="Equation" r:id="rId14" imgW="469800" imgH="380880" progId="Equation.DSMT4">
                  <p:embed/>
                </p:oleObj>
              </mc:Choice>
              <mc:Fallback>
                <p:oleObj name="Equation" r:id="rId14" imgW="4698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548" y="45720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929444" y="4894052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3" name="Equation" r:id="rId15" imgW="723600" imgH="495000" progId="Equation.DSMT4">
                  <p:embed/>
                </p:oleObj>
              </mc:Choice>
              <mc:Fallback>
                <p:oleObj name="Equation" r:id="rId15" imgW="72360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44" y="4894052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2471470" y="545237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4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70" y="545237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1624644" y="160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5"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44" y="160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1861870" y="160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6"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70" y="160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2133122" y="160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7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122" y="160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2370348" y="160882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8"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348" y="160882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2675626" y="16002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9" name="Equation" r:id="rId23" imgW="1155600" imgH="291960" progId="Equation.DSMT4">
                  <p:embed/>
                </p:oleObj>
              </mc:Choice>
              <mc:Fallback>
                <p:oleObj name="Equation" r:id="rId23" imgW="11556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626" y="16002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4278313" y="1643063"/>
          <a:ext cx="27320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0" name="Equation" r:id="rId25" imgW="2717640" imgH="241200" progId="Equation.DSMT4">
                  <p:embed/>
                </p:oleObj>
              </mc:Choice>
              <mc:Fallback>
                <p:oleObj name="Equation" r:id="rId25" imgW="27176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643063"/>
                        <a:ext cx="27320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505200" y="5257800"/>
            <a:ext cx="388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,                                   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4479982" y="509677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1" name="Equation" r:id="rId27" imgW="253800" imgH="838080" progId="Equation.DSMT4">
                  <p:embed/>
                </p:oleObj>
              </mc:Choice>
              <mc:Fallback>
                <p:oleObj name="Equation" r:id="rId27" imgW="2538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82" y="509677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4758904" y="5368504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2" name="Equation" r:id="rId29" imgW="1155600" imgH="291960" progId="Equation.DSMT4">
                  <p:embed/>
                </p:oleObj>
              </mc:Choice>
              <mc:Fallback>
                <p:oleObj name="Equation" r:id="rId29" imgW="1155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904" y="5368504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53818"/>
              </p:ext>
            </p:extLst>
          </p:nvPr>
        </p:nvGraphicFramePr>
        <p:xfrm>
          <a:off x="5929313" y="5362575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3" name="Equation" r:id="rId31" imgW="1307880" imgH="304560" progId="Equation.DSMT4">
                  <p:embed/>
                </p:oleObj>
              </mc:Choice>
              <mc:Fallback>
                <p:oleObj name="Equation" r:id="rId31" imgW="13078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362575"/>
                        <a:ext cx="130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9: </a:t>
            </a:r>
            <a:r>
              <a:rPr lang="en-US" dirty="0"/>
              <a:t>Application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uring the years 1921 to 2012, the Los Angeles Dodgers baseball team played in </a:t>
            </a:r>
            <a:r>
              <a:rPr lang="en-US" dirty="0">
                <a:solidFill>
                  <a:srgbClr val="0000FF"/>
                </a:solidFill>
              </a:rPr>
              <a:t>18</a:t>
            </a:r>
            <a:r>
              <a:rPr lang="en-US" dirty="0"/>
              <a:t> World Series Championships and won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/>
              <a:t> of them. What percent of these championships did the Dodgers win (rounded to the nearest tenth of a percent)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percent won can be found by changing the fraction</a:t>
            </a:r>
          </a:p>
          <a:p>
            <a:pPr>
              <a:lnSpc>
                <a:spcPct val="150000"/>
              </a:lnSpc>
            </a:pPr>
            <a:r>
              <a:rPr lang="en-US" dirty="0"/>
              <a:t>       to decimal form and then changing the decimal number to a percent.</a:t>
            </a:r>
            <a:endParaRPr lang="en-US" b="1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58355"/>
              </p:ext>
            </p:extLst>
          </p:nvPr>
        </p:nvGraphicFramePr>
        <p:xfrm>
          <a:off x="533400" y="4419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9: </a:t>
            </a:r>
            <a:r>
              <a:rPr lang="en-US" dirty="0"/>
              <a:t>Application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				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825500" y="1549400"/>
          <a:ext cx="18684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6" name="Equation" r:id="rId3" imgW="1981080" imgH="914400" progId="Equation.DSMT4">
                  <p:embed/>
                </p:oleObj>
              </mc:Choice>
              <mc:Fallback>
                <p:oleObj name="Equation" r:id="rId3" imgW="19810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49400"/>
                        <a:ext cx="18684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418804" y="159226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7" name="Equation" r:id="rId5" imgW="291960" imgH="291960" progId="Equation.DSMT4">
                  <p:embed/>
                </p:oleObj>
              </mc:Choice>
              <mc:Fallback>
                <p:oleObj name="Equation" r:id="rId5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04" y="1592263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146921" y="2362200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8" name="Equation" r:id="rId7" imgW="736560" imgH="495000" progId="Equation.DSMT4">
                  <p:embed/>
                </p:oleObj>
              </mc:Choice>
              <mc:Fallback>
                <p:oleObj name="Equation" r:id="rId7" imgW="7365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21" y="2362200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692696" y="28956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9" name="Equation" r:id="rId9" imgW="482400" imgH="380880" progId="Equation.DSMT4">
                  <p:embed/>
                </p:oleObj>
              </mc:Choice>
              <mc:Fallback>
                <p:oleObj name="Equation" r:id="rId9" imgW="48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96" y="28956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439174" y="3217652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0"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174" y="3217652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964426" y="37338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1" name="Equation" r:id="rId13" imgW="482400" imgH="380880" progId="Equation.DSMT4">
                  <p:embed/>
                </p:oleObj>
              </mc:Choice>
              <mc:Fallback>
                <p:oleObj name="Equation" r:id="rId13" imgW="482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26" y="37338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719530" y="4063044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2" name="Equation" r:id="rId15" imgW="736560" imgH="495000" progId="Equation.DSMT4">
                  <p:embed/>
                </p:oleObj>
              </mc:Choice>
              <mc:Fallback>
                <p:oleObj name="Equation" r:id="rId15" imgW="7365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4063044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261556" y="4580626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3" name="Equation" r:id="rId16" imgW="482400" imgH="380880" progId="Equation.DSMT4">
                  <p:embed/>
                </p:oleObj>
              </mc:Choice>
              <mc:Fallback>
                <p:oleObj name="Equation" r:id="rId16" imgW="4824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556" y="4580626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2024330" y="4894052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4" name="Equation" r:id="rId17" imgW="736560" imgH="495000" progId="Equation.DSMT4">
                  <p:embed/>
                </p:oleObj>
              </mc:Choice>
              <mc:Fallback>
                <p:oleObj name="Equation" r:id="rId17" imgW="73656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30" y="4894052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2557252" y="54546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5"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252" y="54546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62400" y="4114800"/>
            <a:ext cx="472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us,                                     </a:t>
            </a:r>
            <a:r>
              <a:rPr lang="en-US" sz="2800" dirty="0" smtClean="0"/>
              <a:t> 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1719530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6" name="Equation" r:id="rId20" imgW="190440" imgH="291960" progId="Equation.DSMT4">
                  <p:embed/>
                </p:oleObj>
              </mc:Choice>
              <mc:Fallback>
                <p:oleObj name="Equation" r:id="rId20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1963948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7" name="Equation" r:id="rId22" imgW="190440" imgH="291960" progId="Equation.DSMT4">
                  <p:embed/>
                </p:oleObj>
              </mc:Choice>
              <mc:Fallback>
                <p:oleObj name="Equation" r:id="rId22" imgW="190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8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2213396" y="16002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8"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96" y="16002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2460682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9" name="Equation" r:id="rId24" imgW="190440" imgH="291960" progId="Equation.DSMT4">
                  <p:embed/>
                </p:oleObj>
              </mc:Choice>
              <mc:Fallback>
                <p:oleObj name="Equation" r:id="rId24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82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2749550" y="16002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0" name="Equation" r:id="rId25" imgW="1143000" imgH="291960" progId="Equation.DSMT4">
                  <p:embed/>
                </p:oleObj>
              </mc:Choice>
              <mc:Fallback>
                <p:oleObj name="Equation" r:id="rId25" imgW="11430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6002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75687"/>
              </p:ext>
            </p:extLst>
          </p:nvPr>
        </p:nvGraphicFramePr>
        <p:xfrm>
          <a:off x="4953000" y="3962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1" name="Equation" r:id="rId27" imgW="431640" imgH="838080" progId="Equation.DSMT4">
                  <p:embed/>
                </p:oleObj>
              </mc:Choice>
              <mc:Fallback>
                <p:oleObj name="Equation" r:id="rId27" imgW="43164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5418826" y="422407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2" name="Equation" r:id="rId29" imgW="1143000" imgH="291960" progId="Equation.DSMT4">
                  <p:embed/>
                </p:oleObj>
              </mc:Choice>
              <mc:Fallback>
                <p:oleObj name="Equation" r:id="rId29" imgW="114300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826" y="422407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83915"/>
              </p:ext>
            </p:extLst>
          </p:nvPr>
        </p:nvGraphicFramePr>
        <p:xfrm>
          <a:off x="6577013" y="4217988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3" name="Equation" r:id="rId31" imgW="1307880" imgH="304560" progId="Equation.DSMT4">
                  <p:embed/>
                </p:oleObj>
              </mc:Choice>
              <mc:Fallback>
                <p:oleObj name="Equation" r:id="rId31" imgW="13078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4217988"/>
                        <a:ext cx="130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o Change a Percent to a Fraction or a Mixed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4514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percent as a fraction with 100 as the denominator and delete the % sig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duce the fraction, if possi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Changing Percents to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60%</a:t>
            </a:r>
            <a:r>
              <a:rPr lang="en-US" dirty="0"/>
              <a:t> to a fraction and reduce, if possibl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216218" y="240533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6" name="Equation" r:id="rId3" imgW="317160" imgH="457200" progId="Equation.DSMT4">
                  <p:embed/>
                </p:oleObj>
              </mc:Choice>
              <mc:Fallback>
                <p:oleObj name="Equation" r:id="rId3" imgW="317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18" y="240533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217652" y="2895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Equation" r:id="rId5" imgW="317160" imgH="457200" progId="Equation.DSMT4">
                  <p:embed/>
                </p:oleObj>
              </mc:Choice>
              <mc:Fallback>
                <p:oleObj name="Equation" r:id="rId5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652" y="2895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923026" y="2684252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8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26" y="2684252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1582948" y="24384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9"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948" y="24384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565400" y="2438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0" name="Equation" r:id="rId10" imgW="1091880" imgH="838080" progId="Equation.DSMT4">
                  <p:embed/>
                </p:oleObj>
              </mc:Choice>
              <mc:Fallback>
                <p:oleObj name="Equation" r:id="rId10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38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666226" y="24384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1" name="Equation" r:id="rId12" imgW="571320" imgH="838080" progId="Equation.DSMT4">
                  <p:embed/>
                </p:oleObj>
              </mc:Choice>
              <mc:Fallback>
                <p:oleObj name="Equation" r:id="rId12" imgW="571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226" y="24384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708696" y="3124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7" name="Equation" r:id="rId3" imgW="1257120" imgH="838080" progId="Equation.DSMT4">
                  <p:embed/>
                </p:oleObj>
              </mc:Choice>
              <mc:Fallback>
                <p:oleObj name="Equation" r:id="rId3" imgW="1257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696" y="3124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Changing Percent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130% </a:t>
            </a:r>
            <a:r>
              <a:rPr lang="en-US" dirty="0"/>
              <a:t>to a mixed number and reduce, if possible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3598652" y="306525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8" name="Equation" r:id="rId5" imgW="317160" imgH="457200" progId="Equation.DSMT4">
                  <p:embed/>
                </p:oleObj>
              </mc:Choice>
              <mc:Fallback>
                <p:oleObj name="Equation" r:id="rId5" imgW="317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652" y="306525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3581400" y="3581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9" name="Equation" r:id="rId7" imgW="317160" imgH="457200" progId="Equation.DSMT4">
                  <p:embed/>
                </p:oleObj>
              </mc:Choice>
              <mc:Fallback>
                <p:oleObj name="Equation" r:id="rId7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923026" y="3370052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name="Equation" r:id="rId8" imgW="799920" imgH="304560" progId="Equation.DSMT4">
                  <p:embed/>
                </p:oleObj>
              </mc:Choice>
              <mc:Fallback>
                <p:oleObj name="Equation" r:id="rId8" imgW="7999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26" y="3370052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1752600" y="3124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name="Equation" r:id="rId10" imgW="927000" imgH="838080" progId="Equation.DSMT4">
                  <p:embed/>
                </p:oleObj>
              </mc:Choice>
              <mc:Fallback>
                <p:oleObj name="Equation" r:id="rId10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4004096" y="3124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Equation" r:id="rId12" imgW="749160" imgH="838080" progId="Equation.DSMT4">
                  <p:embed/>
                </p:oleObj>
              </mc:Choice>
              <mc:Fallback>
                <p:oleObj name="Equation" r:id="rId12" imgW="749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096" y="31242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776156" y="31242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name="Equation" r:id="rId14" imgW="939600" imgH="838080" progId="Equation.DSMT4">
                  <p:embed/>
                </p:oleObj>
              </mc:Choice>
              <mc:Fallback>
                <p:oleObj name="Equation" r:id="rId14" imgW="939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56" y="31242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8985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spcBef>
                <a:spcPts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</a:t>
            </a:r>
          </a:p>
          <a:p>
            <a:r>
              <a:rPr lang="en-US" dirty="0">
                <a:solidFill>
                  <a:srgbClr val="000000"/>
                </a:solidFill>
              </a:rPr>
              <a:t>The fractions     and     are often confused with the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Percents 	 and 	      The differences can be clarified </a:t>
            </a:r>
          </a:p>
          <a:p>
            <a:r>
              <a:rPr lang="en-US" dirty="0">
                <a:solidFill>
                  <a:srgbClr val="000000"/>
                </a:solidFill>
              </a:rPr>
              <a:t>by using decimal numbers.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505974" y="1667774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Equation" r:id="rId3" imgW="279360" imgH="825480" progId="Equation.DSMT4">
                  <p:embed/>
                </p:oleObj>
              </mc:Choice>
              <mc:Fallback>
                <p:oleObj name="Equation" r:id="rId3" imgW="2793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74" y="1667774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429000" y="1676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2" name="Equation" r:id="rId5" imgW="253800" imgH="825480" progId="Equation.DSMT4">
                  <p:embed/>
                </p:oleObj>
              </mc:Choice>
              <mc:Fallback>
                <p:oleObj name="Equation" r:id="rId5" imgW="2538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863304" y="2327696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3" name="Equation" r:id="rId7" imgW="558720" imgH="825480" progId="Equation.DSMT4">
                  <p:embed/>
                </p:oleObj>
              </mc:Choice>
              <mc:Fallback>
                <p:oleObj name="Equation" r:id="rId7" imgW="5587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304" y="2327696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3089696" y="2320504"/>
          <a:ext cx="60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4" name="Equation" r:id="rId9" imgW="609480" imgH="825480" progId="Equation.DSMT4">
                  <p:embed/>
                </p:oleObj>
              </mc:Choice>
              <mc:Fallback>
                <p:oleObj name="Equation" r:id="rId9" imgW="609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96" y="2320504"/>
                        <a:ext cx="60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5875" indent="-15875" algn="ctr" eaLnBrk="0" hangingPunct="0">
              <a:spcBef>
                <a:spcPts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     Percent		Decimal Number		Fraction	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				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704850" y="327660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3" imgW="1726920" imgH="787320" progId="Equation.DSMT4">
                  <p:embed/>
                </p:oleObj>
              </mc:Choice>
              <mc:Fallback>
                <p:oleObj name="Equation" r:id="rId3" imgW="172692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76600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7327900" y="3098800"/>
          <a:ext cx="57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5" imgW="571320" imgH="787320" progId="Equation.DSMT4">
                  <p:embed/>
                </p:oleObj>
              </mc:Choice>
              <mc:Fallback>
                <p:oleObj name="Equation" r:id="rId5" imgW="57132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098800"/>
                        <a:ext cx="571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7505700" y="4013200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7" imgW="253800" imgH="787320" progId="Equation.DSMT4">
                  <p:embed/>
                </p:oleObj>
              </mc:Choice>
              <mc:Fallback>
                <p:oleObj name="Equation" r:id="rId7" imgW="25380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4013200"/>
                        <a:ext cx="25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7524750" y="4927600"/>
          <a:ext cx="24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0" name="Equation" r:id="rId9" imgW="241200" imgH="787320" progId="Equation.DSMT4">
                  <p:embed/>
                </p:oleObj>
              </mc:Choice>
              <mc:Fallback>
                <p:oleObj name="Equation" r:id="rId9" imgW="2412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927600"/>
                        <a:ext cx="24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0" y="2514600"/>
            <a:ext cx="111120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25</a:t>
            </a:r>
            <a:endParaRPr lang="en-US" sz="2600" dirty="0"/>
          </a:p>
        </p:txBody>
      </p:sp>
      <p:sp>
        <p:nvSpPr>
          <p:cNvPr id="9" name="Rectangle 8"/>
          <p:cNvSpPr/>
          <p:nvPr/>
        </p:nvSpPr>
        <p:spPr>
          <a:xfrm>
            <a:off x="3978316" y="42418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25</a:t>
            </a:r>
            <a:endParaRPr lang="en-US" sz="2600" dirty="0"/>
          </a:p>
        </p:txBody>
      </p:sp>
      <p:sp>
        <p:nvSpPr>
          <p:cNvPr id="10" name="Rectangle 9"/>
          <p:cNvSpPr/>
          <p:nvPr/>
        </p:nvSpPr>
        <p:spPr>
          <a:xfrm>
            <a:off x="3978316" y="51054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50</a:t>
            </a:r>
            <a:endParaRPr lang="en-US" sz="2600" dirty="0"/>
          </a:p>
        </p:txBody>
      </p:sp>
      <p:sp>
        <p:nvSpPr>
          <p:cNvPr id="11" name="Rectangle 10"/>
          <p:cNvSpPr/>
          <p:nvPr/>
        </p:nvSpPr>
        <p:spPr>
          <a:xfrm>
            <a:off x="1143000" y="430889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25%</a:t>
            </a:r>
            <a:endParaRPr lang="en-US" sz="2600" dirty="0"/>
          </a:p>
        </p:txBody>
      </p:sp>
      <p:sp>
        <p:nvSpPr>
          <p:cNvPr id="12" name="Rectangle 11"/>
          <p:cNvSpPr/>
          <p:nvPr/>
        </p:nvSpPr>
        <p:spPr>
          <a:xfrm>
            <a:off x="1143000" y="508095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50%</a:t>
            </a:r>
            <a:endParaRPr lang="en-US" sz="2600" dirty="0"/>
          </a:p>
        </p:txBody>
      </p:sp>
      <p:sp>
        <p:nvSpPr>
          <p:cNvPr id="13" name="Rectangle 12"/>
          <p:cNvSpPr/>
          <p:nvPr/>
        </p:nvSpPr>
        <p:spPr>
          <a:xfrm>
            <a:off x="3894158" y="3378200"/>
            <a:ext cx="9428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5</a:t>
            </a:r>
            <a:endParaRPr lang="en-US" sz="2600" dirty="0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596900" y="2336800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1" name="Equation" r:id="rId11" imgW="1917360" imgH="787320" progId="Equation.DSMT4">
                  <p:embed/>
                </p:oleObj>
              </mc:Choice>
              <mc:Fallback>
                <p:oleObj name="Equation" r:id="rId11" imgW="191736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336800"/>
                        <a:ext cx="1917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7315200" y="2286000"/>
          <a:ext cx="58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2" name="Equation" r:id="rId13" imgW="583920" imgH="787320" progId="Equation.DSMT4">
                  <p:embed/>
                </p:oleObj>
              </mc:Choice>
              <mc:Fallback>
                <p:oleObj name="Equation" r:id="rId13" imgW="58392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86000"/>
                        <a:ext cx="58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5875" indent="-15875" algn="ctr" eaLnBrk="0" hangingPunct="0">
              <a:spcBef>
                <a:spcPts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 (cont.)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us, 	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imilarly,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057400" y="2286000"/>
          <a:ext cx="513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7" name="Equation" r:id="rId3" imgW="5130720" imgH="825480" progId="Equation.DSMT4">
                  <p:embed/>
                </p:oleObj>
              </mc:Choice>
              <mc:Fallback>
                <p:oleObj name="Equation" r:id="rId3" imgW="51307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0"/>
                        <a:ext cx="513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3390900" y="3365500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8" name="Equation" r:id="rId5" imgW="2019240" imgH="291960" progId="Equation.DSMT4">
                  <p:embed/>
                </p:oleObj>
              </mc:Choice>
              <mc:Fallback>
                <p:oleObj name="Equation" r:id="rId5" imgW="20192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365500"/>
                        <a:ext cx="201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235200" y="4203700"/>
          <a:ext cx="492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9" name="Equation" r:id="rId7" imgW="4927320" imgH="825480" progId="Equation.DSMT4">
                  <p:embed/>
                </p:oleObj>
              </mc:Choice>
              <mc:Fallback>
                <p:oleObj name="Equation" r:id="rId7" imgW="49273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203700"/>
                        <a:ext cx="492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3441700" y="5194300"/>
          <a:ext cx="184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Equation" r:id="rId9" imgW="1841400" imgH="291960" progId="Equation.DSMT4">
                  <p:embed/>
                </p:oleObj>
              </mc:Choice>
              <mc:Fallback>
                <p:oleObj name="Equation" r:id="rId9" imgW="1841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194300"/>
                        <a:ext cx="184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5875" indent="-15875" algn="ctr" eaLnBrk="0" hangingPunct="0">
              <a:spcBef>
                <a:spcPts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 (cont.)</a:t>
            </a:r>
          </a:p>
          <a:p>
            <a:r>
              <a:rPr lang="en-US" dirty="0">
                <a:solidFill>
                  <a:srgbClr val="000000"/>
                </a:solidFill>
              </a:rPr>
              <a:t>You can think of     as being one-fourth of a dollar (a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quarter) and        as being one-fourth of a penny.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Similarly,     can be thought of as one-half of a dollar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and 	      as one-half of a penn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2895600" y="1676400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1" name="Equation" r:id="rId3" imgW="279360" imgH="825480" progId="Equation.DSMT4">
                  <p:embed/>
                </p:oleObj>
              </mc:Choice>
              <mc:Fallback>
                <p:oleObj name="Equation" r:id="rId3" imgW="2793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1905000" y="3048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Equation" r:id="rId5" imgW="253800" imgH="825480" progId="Equation.DSMT4">
                  <p:embed/>
                </p:oleObj>
              </mc:Choice>
              <mc:Fallback>
                <p:oleObj name="Equation" r:id="rId5" imgW="2538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438400" y="2327696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Equation" r:id="rId7" imgW="558720" imgH="825480" progId="Equation.DSMT4">
                  <p:embed/>
                </p:oleObj>
              </mc:Choice>
              <mc:Fallback>
                <p:oleObj name="Equation" r:id="rId7" imgW="5587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27696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274552" y="3759678"/>
          <a:ext cx="53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4" name="Equation" r:id="rId9" imgW="533160" imgH="825480" progId="Equation.DSMT4">
                  <p:embed/>
                </p:oleObj>
              </mc:Choice>
              <mc:Fallback>
                <p:oleObj name="Equation" r:id="rId9" imgW="5331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552" y="3759678"/>
                        <a:ext cx="53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hanging Fractions with Denominators of 100 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Change each fraction to a percent.</a:t>
            </a:r>
          </a:p>
          <a:p>
            <a:pPr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9944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98867"/>
              </p:ext>
            </p:extLst>
          </p:nvPr>
        </p:nvGraphicFramePr>
        <p:xfrm>
          <a:off x="4362450" y="2527300"/>
          <a:ext cx="459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2" name="Equation" r:id="rId3" imgW="4572000" imgH="279360" progId="Equation.DSMT4">
                  <p:embed/>
                </p:oleObj>
              </mc:Choice>
              <mc:Fallback>
                <p:oleObj name="Equation" r:id="rId3" imgW="4572000" imgH="2793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527300"/>
                        <a:ext cx="459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65032"/>
              </p:ext>
            </p:extLst>
          </p:nvPr>
        </p:nvGraphicFramePr>
        <p:xfrm>
          <a:off x="4421188" y="4533900"/>
          <a:ext cx="44942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3" name="Equation" r:id="rId5" imgW="4470120" imgH="634680" progId="Equation.DSMT4">
                  <p:embed/>
                </p:oleObj>
              </mc:Choice>
              <mc:Fallback>
                <p:oleObj name="Equation" r:id="rId5" imgW="4470120" imgH="63468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33900"/>
                        <a:ext cx="44942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6" name="Object 324"/>
          <p:cNvGraphicFramePr>
            <a:graphicFrameLocks noChangeAspect="1"/>
          </p:cNvGraphicFramePr>
          <p:nvPr/>
        </p:nvGraphicFramePr>
        <p:xfrm>
          <a:off x="1025104" y="2209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4" name="Equation" r:id="rId7" imgW="609480" imgH="838080" progId="Equation.DSMT4">
                  <p:embed/>
                </p:oleObj>
              </mc:Choice>
              <mc:Fallback>
                <p:oleObj name="Equation" r:id="rId7" imgW="609480" imgH="8380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04" y="2209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7" name="Object 325"/>
          <p:cNvGraphicFramePr>
            <a:graphicFrameLocks noChangeAspect="1"/>
          </p:cNvGraphicFramePr>
          <p:nvPr/>
        </p:nvGraphicFramePr>
        <p:xfrm>
          <a:off x="1667774" y="22098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5" name="Equation" r:id="rId9" imgW="1257120" imgH="838080" progId="Equation.DSMT4">
                  <p:embed/>
                </p:oleObj>
              </mc:Choice>
              <mc:Fallback>
                <p:oleObj name="Equation" r:id="rId9" imgW="1257120" imgH="83808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774" y="22098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8" name="Object 326"/>
          <p:cNvGraphicFramePr>
            <a:graphicFrameLocks noChangeAspect="1"/>
          </p:cNvGraphicFramePr>
          <p:nvPr/>
        </p:nvGraphicFramePr>
        <p:xfrm>
          <a:off x="2945922" y="2455652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6" name="Equation" r:id="rId11" imgW="774360" imgH="304560" progId="Equation.DSMT4">
                  <p:embed/>
                </p:oleObj>
              </mc:Choice>
              <mc:Fallback>
                <p:oleObj name="Equation" r:id="rId11" imgW="774360" imgH="30456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22" y="2455652"/>
                        <a:ext cx="77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9" name="Object 327"/>
          <p:cNvGraphicFramePr>
            <a:graphicFrameLocks noChangeAspect="1"/>
          </p:cNvGraphicFramePr>
          <p:nvPr/>
        </p:nvGraphicFramePr>
        <p:xfrm>
          <a:off x="1049548" y="320902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7" name="Equation" r:id="rId13" imgW="609480" imgH="838080" progId="Equation.DSMT4">
                  <p:embed/>
                </p:oleObj>
              </mc:Choice>
              <mc:Fallback>
                <p:oleObj name="Equation" r:id="rId13" imgW="609480" imgH="8380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548" y="320902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0" name="Object 328"/>
          <p:cNvGraphicFramePr>
            <a:graphicFrameLocks noChangeAspect="1"/>
          </p:cNvGraphicFramePr>
          <p:nvPr/>
        </p:nvGraphicFramePr>
        <p:xfrm>
          <a:off x="1693652" y="320902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8" name="Equation" r:id="rId15" imgW="1434960" imgH="838080" progId="Equation.DSMT4">
                  <p:embed/>
                </p:oleObj>
              </mc:Choice>
              <mc:Fallback>
                <p:oleObj name="Equation" r:id="rId15" imgW="1434960" imgH="8380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320902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1" name="Object 329"/>
          <p:cNvGraphicFramePr>
            <a:graphicFrameLocks noChangeAspect="1"/>
          </p:cNvGraphicFramePr>
          <p:nvPr/>
        </p:nvGraphicFramePr>
        <p:xfrm>
          <a:off x="3141452" y="346207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9" name="Equation" r:id="rId17" imgW="952200" imgH="304560" progId="Equation.DSMT4">
                  <p:embed/>
                </p:oleObj>
              </mc:Choice>
              <mc:Fallback>
                <p:oleObj name="Equation" r:id="rId17" imgW="952200" imgH="30456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52" y="346207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2" name="Object 330"/>
          <p:cNvGraphicFramePr>
            <a:graphicFrameLocks noChangeAspect="1"/>
          </p:cNvGraphicFramePr>
          <p:nvPr/>
        </p:nvGraphicFramePr>
        <p:xfrm>
          <a:off x="1092678" y="42672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0" name="Equation" r:id="rId19" imgW="609480" imgH="838080" progId="Equation.DSMT4">
                  <p:embed/>
                </p:oleObj>
              </mc:Choice>
              <mc:Fallback>
                <p:oleObj name="Equation" r:id="rId19" imgW="609480" imgH="8380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78" y="42672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3" name="Object 331"/>
          <p:cNvGraphicFramePr>
            <a:graphicFrameLocks noChangeAspect="1"/>
          </p:cNvGraphicFramePr>
          <p:nvPr/>
        </p:nvGraphicFramePr>
        <p:xfrm>
          <a:off x="1735348" y="4274392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1" name="Equation" r:id="rId21" imgW="1536480" imgH="838080" progId="Equation.DSMT4">
                  <p:embed/>
                </p:oleObj>
              </mc:Choice>
              <mc:Fallback>
                <p:oleObj name="Equation" r:id="rId21" imgW="1536480" imgH="838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48" y="4274392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4" name="Object 332"/>
          <p:cNvGraphicFramePr>
            <a:graphicFrameLocks noChangeAspect="1"/>
          </p:cNvGraphicFramePr>
          <p:nvPr/>
        </p:nvGraphicFramePr>
        <p:xfrm>
          <a:off x="3311104" y="4520244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" name="Equation" r:id="rId23" imgW="1041120" imgH="304560" progId="Equation.DSMT4">
                  <p:embed/>
                </p:oleObj>
              </mc:Choice>
              <mc:Fallback>
                <p:oleObj name="Equation" r:id="rId23" imgW="1041120" imgH="3045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104" y="4520244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mon Equivalent Percent, Decimal Number, and Fraction Val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11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</a:t>
            </a: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698500" y="1905000"/>
          <a:ext cx="207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5" name="Equation" r:id="rId3" imgW="2070000" imgH="736560" progId="Equation.DSMT4">
                  <p:embed/>
                </p:oleObj>
              </mc:Choice>
              <mc:Fallback>
                <p:oleObj name="Equation" r:id="rId3" imgW="207000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905000"/>
                        <a:ext cx="207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693738" y="278130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6" name="Equation" r:id="rId5" imgW="1942920" imgH="723600" progId="Equation.DSMT4">
                  <p:embed/>
                </p:oleObj>
              </mc:Choice>
              <mc:Fallback>
                <p:oleObj name="Equation" r:id="rId5" imgW="194292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78130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701675" y="365760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7" name="Equation" r:id="rId7" imgW="1942920" imgH="723600" progId="Equation.DSMT4">
                  <p:embed/>
                </p:oleObj>
              </mc:Choice>
              <mc:Fallback>
                <p:oleObj name="Equation" r:id="rId7" imgW="194292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65760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3273846" y="1989138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8" name="Equation" r:id="rId9" imgW="2298600" imgH="736560" progId="Equation.DSMT4">
                  <p:embed/>
                </p:oleObj>
              </mc:Choice>
              <mc:Fallback>
                <p:oleObj name="Equation" r:id="rId9" imgW="229860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846" y="1989138"/>
                        <a:ext cx="2298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6119813" y="1905000"/>
          <a:ext cx="231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9" name="Equation" r:id="rId11" imgW="2311200" imgH="736560" progId="Equation.DSMT4">
                  <p:embed/>
                </p:oleObj>
              </mc:Choice>
              <mc:Fallback>
                <p:oleObj name="Equation" r:id="rId11" imgW="231120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905000"/>
                        <a:ext cx="231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3240509" y="28956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0" name="Equation" r:id="rId13" imgW="2323800" imgH="736560" progId="Equation.DSMT4">
                  <p:embed/>
                </p:oleObj>
              </mc:Choice>
              <mc:Fallback>
                <p:oleObj name="Equation" r:id="rId13" imgW="232380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509" y="28956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6092825" y="27686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1" name="Equation" r:id="rId15" imgW="2323800" imgH="736560" progId="Equation.DSMT4">
                  <p:embed/>
                </p:oleObj>
              </mc:Choice>
              <mc:Fallback>
                <p:oleObj name="Equation" r:id="rId15" imgW="23238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27686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6102350" y="36068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2" name="Equation" r:id="rId17" imgW="2323800" imgH="736560" progId="Equation.DSMT4">
                  <p:embed/>
                </p:oleObj>
              </mc:Choice>
              <mc:Fallback>
                <p:oleObj name="Equation" r:id="rId17" imgW="232380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6068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685800" y="441960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Equation" r:id="rId19" imgW="1942920" imgH="723600" progId="Equation.DSMT4">
                  <p:embed/>
                </p:oleObj>
              </mc:Choice>
              <mc:Fallback>
                <p:oleObj name="Equation" r:id="rId19" imgW="1942920" imgH="723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685800" y="5257800"/>
          <a:ext cx="2006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4" name="Equation" r:id="rId21" imgW="2006280" imgH="266400" progId="Equation.DSMT4">
                  <p:embed/>
                </p:oleObj>
              </mc:Choice>
              <mc:Fallback>
                <p:oleObj name="Equation" r:id="rId21" imgW="200628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2006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6134100" y="44450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5" name="Equation" r:id="rId23" imgW="2323800" imgH="736560" progId="Equation.DSMT4">
                  <p:embed/>
                </p:oleObj>
              </mc:Choice>
              <mc:Fallback>
                <p:oleObj name="Equation" r:id="rId23" imgW="2323800" imgH="736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4450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hanging Fractions with Denominators of 100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81134"/>
              </p:ext>
            </p:extLst>
          </p:nvPr>
        </p:nvGraphicFramePr>
        <p:xfrm>
          <a:off x="4848225" y="1460500"/>
          <a:ext cx="39862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Equation" r:id="rId3" imgW="3962160" imgH="279360" progId="Equation.DSMT4">
                  <p:embed/>
                </p:oleObj>
              </mc:Choice>
              <mc:Fallback>
                <p:oleObj name="Equation" r:id="rId3" imgW="3962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460500"/>
                        <a:ext cx="39862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53926"/>
              </p:ext>
            </p:extLst>
          </p:nvPr>
        </p:nvGraphicFramePr>
        <p:xfrm>
          <a:off x="4849813" y="2982913"/>
          <a:ext cx="37306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4" name="Equation" r:id="rId5" imgW="3708360" imgH="952200" progId="Equation.DSMT4">
                  <p:embed/>
                </p:oleObj>
              </mc:Choice>
              <mc:Fallback>
                <p:oleObj name="Equation" r:id="rId5" imgW="37083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2982913"/>
                        <a:ext cx="37306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066800" y="118469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5" name="Equation" r:id="rId7" imgW="609480" imgH="838080" progId="Equation.DSMT4">
                  <p:embed/>
                </p:oleObj>
              </mc:Choice>
              <mc:Fallback>
                <p:oleObj name="Equation" r:id="rId7" imgW="609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69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710904" y="118613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6" name="Equation" r:id="rId9" imgW="1612800" imgH="838080" progId="Equation.DSMT4">
                  <p:embed/>
                </p:oleObj>
              </mc:Choice>
              <mc:Fallback>
                <p:oleObj name="Equation" r:id="rId9" imgW="1612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904" y="118613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3345608" y="1439174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7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08" y="1439174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108496" y="271875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8" name="Equation" r:id="rId13" imgW="609480" imgH="838080" progId="Equation.DSMT4">
                  <p:embed/>
                </p:oleObj>
              </mc:Choice>
              <mc:Fallback>
                <p:oleObj name="Equation" r:id="rId13" imgW="609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96" y="271875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1752600" y="2725948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" name="Equation" r:id="rId15" imgW="1612800" imgH="838080" progId="Equation.DSMT4">
                  <p:embed/>
                </p:oleObj>
              </mc:Choice>
              <mc:Fallback>
                <p:oleObj name="Equation" r:id="rId15" imgW="1612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25948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3395930" y="297180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930" y="2971800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Change a Decimal Number to a Perc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426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ove the decimal point two places to the righ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% sig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hanging Decimal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decimal number to a perc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25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00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2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3352800" y="4623756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268788" y="4500563"/>
          <a:ext cx="17748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3" imgW="1765080" imgH="304560" progId="Equation.DSMT4">
                  <p:embed/>
                </p:oleObj>
              </mc:Choice>
              <mc:Fallback>
                <p:oleObj name="Equation" r:id="rId3" imgW="17650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500563"/>
                        <a:ext cx="17748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676400" y="4800600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90600" y="5397500"/>
          <a:ext cx="45085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Equation" r:id="rId5" imgW="4483080" imgH="304560" progId="Equation.DSMT4">
                  <p:embed/>
                </p:oleObj>
              </mc:Choice>
              <mc:Fallback>
                <p:oleObj name="Equation" r:id="rId5" imgW="4483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97500"/>
                        <a:ext cx="45085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015044" y="447854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44" y="447854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1955322" y="4469922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9" imgW="1168200" imgH="304560" progId="Equation.DSMT4">
                  <p:embed/>
                </p:oleObj>
              </mc:Choice>
              <mc:Fallback>
                <p:oleObj name="Equation" r:id="rId9" imgW="116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322" y="4469922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hanging Decimal Number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 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3276600" y="1574322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35710"/>
              </p:ext>
            </p:extLst>
          </p:nvPr>
        </p:nvGraphicFramePr>
        <p:xfrm>
          <a:off x="3973512" y="1439863"/>
          <a:ext cx="50180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3" imgW="4991040" imgH="279360" progId="Equation.DSMT4">
                  <p:embed/>
                </p:oleObj>
              </mc:Choice>
              <mc:Fallback>
                <p:oleObj name="Equation" r:id="rId3" imgW="49910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2" y="1439863"/>
                        <a:ext cx="50180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812982" y="1751166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29945"/>
              </p:ext>
            </p:extLst>
          </p:nvPr>
        </p:nvGraphicFramePr>
        <p:xfrm>
          <a:off x="1104900" y="2347913"/>
          <a:ext cx="4532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Equation" r:id="rId5" imgW="4508280" imgH="304560" progId="Equation.DSMT4">
                  <p:embed/>
                </p:oleObj>
              </mc:Choice>
              <mc:Fallback>
                <p:oleObj name="Equation" r:id="rId5" imgW="45082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347913"/>
                        <a:ext cx="45323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3124201" y="3107693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63294"/>
              </p:ext>
            </p:extLst>
          </p:nvPr>
        </p:nvGraphicFramePr>
        <p:xfrm>
          <a:off x="3832225" y="2971800"/>
          <a:ext cx="51847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Equation" r:id="rId7" imgW="5155920" imgH="279360" progId="Equation.DSMT4">
                  <p:embed/>
                </p:oleObj>
              </mc:Choice>
              <mc:Fallback>
                <p:oleObj name="Equation" r:id="rId7" imgW="5155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2971800"/>
                        <a:ext cx="51847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802922" y="3377244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50415"/>
              </p:ext>
            </p:extLst>
          </p:nvPr>
        </p:nvGraphicFramePr>
        <p:xfrm>
          <a:off x="1092200" y="3962400"/>
          <a:ext cx="6153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0" name="Equation" r:id="rId9" imgW="6121080" imgH="304560" progId="Equation.DSMT4">
                  <p:embed/>
                </p:oleObj>
              </mc:Choice>
              <mc:Fallback>
                <p:oleObj name="Equation" r:id="rId9" imgW="6121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962400"/>
                        <a:ext cx="61531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>
            <a:off x="2971801" y="4631693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42723"/>
              </p:ext>
            </p:extLst>
          </p:nvPr>
        </p:nvGraphicFramePr>
        <p:xfrm>
          <a:off x="3765550" y="4495800"/>
          <a:ext cx="1851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1" name="Equation" r:id="rId11" imgW="1841400" imgH="279360" progId="Equation.DSMT4">
                  <p:embed/>
                </p:oleObj>
              </mc:Choice>
              <mc:Fallback>
                <p:oleObj name="Equation" r:id="rId11" imgW="18414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495800"/>
                        <a:ext cx="1851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805676" y="4825044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05719"/>
              </p:ext>
            </p:extLst>
          </p:nvPr>
        </p:nvGraphicFramePr>
        <p:xfrm>
          <a:off x="1089025" y="5410200"/>
          <a:ext cx="6165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2" name="Equation" r:id="rId13" imgW="6134040" imgH="304560" progId="Equation.DSMT4">
                  <p:embed/>
                </p:oleObj>
              </mc:Choice>
              <mc:Fallback>
                <p:oleObj name="Equation" r:id="rId13" imgW="61340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410200"/>
                        <a:ext cx="6165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125748" y="141329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3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48" y="141329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2107722" y="1413296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4" name="Equation" r:id="rId17" imgW="1054080" imgH="304560" progId="Equation.DSMT4">
                  <p:embed/>
                </p:oleObj>
              </mc:Choice>
              <mc:Fallback>
                <p:oleObj name="Equation" r:id="rId17" imgW="10540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2" y="1413296"/>
                        <a:ext cx="105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1137970" y="29459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5" name="Equation" r:id="rId19" imgW="723600" imgH="291960" progId="Equation.DSMT4">
                  <p:embed/>
                </p:oleObj>
              </mc:Choice>
              <mc:Fallback>
                <p:oleObj name="Equation" r:id="rId19" imgW="723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970" y="29459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1938070" y="292867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6" name="Equation" r:id="rId21" imgW="1117440" imgH="304560" progId="Equation.DSMT4">
                  <p:embed/>
                </p:oleObj>
              </mc:Choice>
              <mc:Fallback>
                <p:oleObj name="Equation" r:id="rId21" imgW="11174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070" y="292867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1143000" y="448717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7" name="Equation" r:id="rId23" imgW="736560" imgH="291960" progId="Equation.DSMT4">
                  <p:embed/>
                </p:oleObj>
              </mc:Choice>
              <mc:Fallback>
                <p:oleObj name="Equation" r:id="rId23" imgW="736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8717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1972574" y="4478548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8" name="Equation" r:id="rId25" imgW="952200" imgH="304560" progId="Equation.DSMT4">
                  <p:embed/>
                </p:oleObj>
              </mc:Choice>
              <mc:Fallback>
                <p:oleObj name="Equation" r:id="rId25" imgW="9522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574" y="4478548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Change a Percent to a Decim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426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ove the decimal point two places to the lef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lete the % sig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anging Percent to Decimal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percent to a decimal number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</a:t>
            </a:r>
            <a:r>
              <a:rPr lang="en-US" dirty="0">
                <a:solidFill>
                  <a:schemeClr val="accent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accent1"/>
                </a:solidFill>
              </a:rPr>
              <a:t> 		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accent1"/>
                </a:solidFill>
              </a:rPr>
              <a:t> 		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4114800" y="2057400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75149"/>
              </p:ext>
            </p:extLst>
          </p:nvPr>
        </p:nvGraphicFramePr>
        <p:xfrm>
          <a:off x="4984750" y="1905000"/>
          <a:ext cx="1927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0" name="Equation" r:id="rId3" imgW="1917360" imgH="279360" progId="Equation.DSMT4">
                  <p:embed/>
                </p:oleObj>
              </mc:Choice>
              <mc:Fallback>
                <p:oleObj name="Equation" r:id="rId3" imgW="19173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905000"/>
                        <a:ext cx="19272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532626" y="2310444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43000" y="2895600"/>
          <a:ext cx="14176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1" name="Equation" r:id="rId5" imgW="1409400" imgH="634680" progId="Equation.DSMT4">
                  <p:embed/>
                </p:oleObj>
              </mc:Choice>
              <mc:Fallback>
                <p:oleObj name="Equation" r:id="rId5" imgW="1409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14176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505200" y="2286000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69641"/>
              </p:ext>
            </p:extLst>
          </p:nvPr>
        </p:nvGraphicFramePr>
        <p:xfrm>
          <a:off x="2903538" y="2876550"/>
          <a:ext cx="45069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2" name="Equation" r:id="rId7" imgW="4483080" imgH="279360" progId="Equation.DSMT4">
                  <p:embed/>
                </p:oleObj>
              </mc:Choice>
              <mc:Fallback>
                <p:oleObj name="Equation" r:id="rId7" imgW="4483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876550"/>
                        <a:ext cx="45069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134374" y="1922252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3" name="Equation" r:id="rId9" imgW="723600" imgH="304560" progId="Equation.DSMT4">
                  <p:embed/>
                </p:oleObj>
              </mc:Choice>
              <mc:Fallback>
                <p:oleObj name="Equation" r:id="rId9" imgW="7236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374" y="1922252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320504" y="1912938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11" imgW="1600200" imgH="317160" progId="Equation.DSMT4">
                  <p:embed/>
                </p:oleObj>
              </mc:Choice>
              <mc:Fallback>
                <p:oleObj name="Equation" r:id="rId11" imgW="160020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4" y="1912938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65366" y="3953774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13" imgW="888840" imgH="304560" progId="Equation.DSMT4">
                  <p:embed/>
                </p:oleObj>
              </mc:Choice>
              <mc:Fallback>
                <p:oleObj name="Equation" r:id="rId13" imgW="888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66" y="3953774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057400" y="39624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6" name="Equation" r:id="rId15" imgW="1143000" imgH="291960" progId="Equation.DSMT4">
                  <p:embed/>
                </p:oleObj>
              </mc:Choice>
              <mc:Fallback>
                <p:oleObj name="Equation" r:id="rId15" imgW="1143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092678" y="4987504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7" name="Equation" r:id="rId17" imgW="634680" imgH="304560" progId="Equation.DSMT4">
                  <p:embed/>
                </p:oleObj>
              </mc:Choice>
              <mc:Fallback>
                <p:oleObj name="Equation" r:id="rId17" imgW="6346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78" y="4987504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828800" y="497744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8" name="Equation" r:id="rId19" imgW="977760" imgH="291960" progId="Equation.DSMT4">
                  <p:embed/>
                </p:oleObj>
              </mc:Choice>
              <mc:Fallback>
                <p:oleObj name="Equation" r:id="rId19" imgW="9777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7744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1</TotalTime>
  <Words>735</Words>
  <Application>Microsoft Office PowerPoint</Application>
  <PresentationFormat>On-screen Show (4:3)</PresentationFormat>
  <Paragraphs>170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ourier New</vt:lpstr>
      <vt:lpstr>Office Theme</vt:lpstr>
      <vt:lpstr>MathType 6.0 Equation</vt:lpstr>
      <vt:lpstr>Equation</vt:lpstr>
      <vt:lpstr>Section 5.1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 to Decimal Numbers</vt:lpstr>
      <vt:lpstr>Example 3: Changing Percent to Decimal Numbers (cont.)</vt:lpstr>
      <vt:lpstr>Relationships Between Decimal Numbers and Percents</vt:lpstr>
      <vt:lpstr>To Change a Fraction to a Percent</vt:lpstr>
      <vt:lpstr>Example 4: Changing Fractions to Percents</vt:lpstr>
      <vt:lpstr>Example 4: Changing Fractions to Percents (cont.)</vt:lpstr>
      <vt:lpstr>Example 5: Changing Fractions to Percents</vt:lpstr>
      <vt:lpstr>Example 5: Changing Fractions to Percents (cont.)</vt:lpstr>
      <vt:lpstr>Example 6: Changing Mixed Numbers to Percents</vt:lpstr>
      <vt:lpstr>Completion Example 7: Changing Mixed Numbers to Percents</vt:lpstr>
      <vt:lpstr>Example 8: Changing Fractions to Percents</vt:lpstr>
      <vt:lpstr>Example 8: Changing Fractions to Percents (cont.)</vt:lpstr>
      <vt:lpstr>Example 9: Application: Changing Fractions to Percents</vt:lpstr>
      <vt:lpstr>Example 9: Application: Changing Fractions to Percents (cont.)</vt:lpstr>
      <vt:lpstr>To Change a Percent to a Fraction or a Mixed Number</vt:lpstr>
      <vt:lpstr>Example 10: Changing Percents to Fractions</vt:lpstr>
      <vt:lpstr>Example 11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415</cp:revision>
  <dcterms:created xsi:type="dcterms:W3CDTF">2013-04-26T14:43:13Z</dcterms:created>
  <dcterms:modified xsi:type="dcterms:W3CDTF">2018-08-10T20:30:06Z</dcterms:modified>
</cp:coreProperties>
</file>